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2792AC" w14:textId="6E8EF278" w:rsidR="00245801" w:rsidRDefault="004C2261">
      <w:pPr>
        <w:rPr>
          <w:rFonts w:ascii="新宋体" w:eastAsia="新宋体" w:cs="新宋体"/>
          <w:color w:val="2B91AF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us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LandmarkCollectio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Landmark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LandmarkTyp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&gt;; </w:t>
      </w:r>
      <w:r w:rsidR="00D4263C">
        <w:rPr>
          <w:rFonts w:ascii="新宋体" w:eastAsia="新宋体" w:cs="新宋体" w:hint="eastAsia"/>
          <w:color w:val="2B91AF"/>
          <w:kern w:val="0"/>
          <w:sz w:val="19"/>
          <w:szCs w:val="19"/>
        </w:rPr>
        <w:t>序号,</w:t>
      </w:r>
      <w:r w:rsidR="00D4263C">
        <w:rPr>
          <w:rFonts w:ascii="新宋体" w:eastAsia="新宋体" w:cs="新宋体"/>
          <w:color w:val="2B91AF"/>
          <w:kern w:val="0"/>
          <w:sz w:val="19"/>
          <w:szCs w:val="19"/>
        </w:rPr>
        <w:t>x,y</w:t>
      </w:r>
    </w:p>
    <w:p w14:paraId="44E4E0C8" w14:textId="6DCBCAB6" w:rsidR="00A35212" w:rsidRDefault="00A35212">
      <w:pPr>
        <w:rPr>
          <w:rFonts w:ascii="新宋体" w:eastAsia="新宋体" w:cs="新宋体"/>
          <w:color w:val="2B91AF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序号从1开始</w:t>
      </w:r>
      <w:r w:rsidR="004A339C">
        <w:rPr>
          <w:rFonts w:ascii="新宋体" w:eastAsia="新宋体" w:cs="新宋体" w:hint="eastAsia"/>
          <w:color w:val="2B91AF"/>
          <w:kern w:val="0"/>
          <w:sz w:val="19"/>
          <w:szCs w:val="19"/>
        </w:rPr>
        <w:t>，类型是s</w:t>
      </w:r>
      <w:r w:rsidR="004A339C">
        <w:rPr>
          <w:rFonts w:ascii="新宋体" w:eastAsia="新宋体" w:cs="新宋体"/>
          <w:color w:val="2B91AF"/>
          <w:kern w:val="0"/>
          <w:sz w:val="19"/>
          <w:szCs w:val="19"/>
        </w:rPr>
        <w:t>tring</w:t>
      </w:r>
    </w:p>
    <w:p w14:paraId="3E2C900B" w14:textId="4E9ECD70" w:rsidR="00FB5353" w:rsidRDefault="00FB5353">
      <w:pPr>
        <w:rPr>
          <w:rFonts w:ascii="新宋体" w:eastAsia="新宋体" w:cs="新宋体"/>
          <w:color w:val="2B91AF"/>
          <w:kern w:val="0"/>
          <w:sz w:val="19"/>
          <w:szCs w:val="19"/>
        </w:rPr>
      </w:pPr>
    </w:p>
    <w:p w14:paraId="3D3C1A8E" w14:textId="4B0D912D" w:rsidR="00FB5353" w:rsidRDefault="00220DDA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LandmarkCollectio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Eigen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2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gt; landmarks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</w:p>
    <w:p w14:paraId="628746E9" w14:textId="0D836184" w:rsidR="00220DDA" w:rsidRDefault="00220DDA">
      <w:pPr>
        <w:rPr>
          <w:rFonts w:ascii="新宋体" w:eastAsia="新宋体" w:cs="新宋体" w:hint="eastAsia"/>
          <w:color w:val="2B91AF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6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8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个2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关键点及序号</w:t>
      </w:r>
    </w:p>
    <w:p w14:paraId="5D7E744A" w14:textId="01C92F35" w:rsidR="00FB5353" w:rsidRDefault="00FB5353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unordered_ma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, 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gt; landmark_mappings</w:t>
      </w:r>
    </w:p>
    <w:p w14:paraId="2E596C56" w14:textId="454DFF4C" w:rsidR="00A70B1F" w:rsidRDefault="00FB5353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D landmark,3D landmark&gt;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序号都是从1开始</w:t>
      </w:r>
    </w:p>
    <w:p w14:paraId="5C47E684" w14:textId="64F19A05" w:rsidR="006F4B38" w:rsidRDefault="006F4B38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此时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3D landmark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的初始值是基本模型上的点</w:t>
      </w:r>
    </w:p>
    <w:p w14:paraId="425B0CF3" w14:textId="3A0C8DE9" w:rsidR="00A70B1F" w:rsidRDefault="00A70B1F">
      <w:pPr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0EACF000" w14:textId="101C5250" w:rsidR="00A70B1F" w:rsidRDefault="00A70B1F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image_points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存放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2D landmark</w:t>
      </w:r>
    </w:p>
    <w:p w14:paraId="298E6F9A" w14:textId="178662FC" w:rsidR="00A70B1F" w:rsidRDefault="00A70B1F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model_points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存放3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D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a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mark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齐次形式</w:t>
      </w:r>
    </w:p>
    <w:p w14:paraId="240603B9" w14:textId="7246704F" w:rsidR="00A70B1F" w:rsidRDefault="00A70B1F" w:rsidP="00A70B1F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vertex_indices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存放3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D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a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mark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序号</w:t>
      </w:r>
    </w:p>
    <w:p w14:paraId="134F7D77" w14:textId="58B37C33" w:rsidR="00ED343C" w:rsidRPr="005D4F75" w:rsidRDefault="005D4F75" w:rsidP="00A70B1F">
      <w:pPr>
        <w:pStyle w:val="1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估计的投影矩阵</w:t>
      </w:r>
    </w:p>
    <w:p w14:paraId="1891C4E5" w14:textId="5937E4F6" w:rsidR="00ED343C" w:rsidRDefault="00ED343C" w:rsidP="00A70B1F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估算</w:t>
      </w:r>
      <w:r w:rsidR="00A852A9">
        <w:rPr>
          <w:rFonts w:ascii="新宋体" w:eastAsia="新宋体" w:cs="新宋体" w:hint="eastAsia"/>
          <w:color w:val="000000"/>
          <w:kern w:val="0"/>
          <w:sz w:val="19"/>
          <w:szCs w:val="19"/>
        </w:rPr>
        <w:t>仿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射矩阵，</w:t>
      </w:r>
      <w:r w:rsidR="00437C26">
        <w:rPr>
          <w:rFonts w:ascii="新宋体" w:eastAsia="新宋体" w:cs="新宋体" w:hint="eastAsia"/>
          <w:color w:val="000000"/>
          <w:kern w:val="0"/>
          <w:sz w:val="19"/>
          <w:szCs w:val="19"/>
        </w:rPr>
        <w:t>像素坐标以左下角为原点</w:t>
      </w:r>
    </w:p>
    <w:p w14:paraId="1990293A" w14:textId="407406CA" w:rsidR="00A70B1F" w:rsidRDefault="00291AEB">
      <w:pPr>
        <w:rPr>
          <w:rFonts w:ascii="新宋体" w:eastAsia="新宋体" w:cs="新宋体"/>
          <w:color w:val="2F4F4F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CameraTyp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r>
        <w:rPr>
          <w:rFonts w:ascii="新宋体" w:eastAsia="新宋体" w:cs="新宋体"/>
          <w:color w:val="2F4F4F"/>
          <w:kern w:val="0"/>
          <w:sz w:val="19"/>
          <w:szCs w:val="19"/>
        </w:rPr>
        <w:t>Orthographic</w:t>
      </w:r>
    </w:p>
    <w:p w14:paraId="3E35516B" w14:textId="2F45E9AC" w:rsidR="001F7C48" w:rsidRDefault="004A03C3">
      <w:r w:rsidRPr="001F7C48">
        <w:rPr>
          <w:position w:val="-66"/>
        </w:rPr>
        <w:object w:dxaOrig="6560" w:dyaOrig="1440" w14:anchorId="1E814E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.75pt;height:1in" o:ole="">
            <v:imagedata r:id="rId7" o:title=""/>
          </v:shape>
          <o:OLEObject Type="Embed" ProgID="Equation.DSMT4" ShapeID="_x0000_i1025" DrawAspect="Content" ObjectID="_1629028357" r:id="rId8"/>
        </w:object>
      </w:r>
    </w:p>
    <w:p w14:paraId="28223D4F" w14:textId="77777777" w:rsidR="00932759" w:rsidRDefault="00932759"/>
    <w:p w14:paraId="138C0768" w14:textId="0013E643" w:rsidR="004A03C3" w:rsidRDefault="004A03C3">
      <w:pPr>
        <w:rPr>
          <w:rFonts w:ascii="新宋体" w:eastAsia="新宋体" w:cs="新宋体"/>
          <w:color w:val="808080"/>
          <w:kern w:val="0"/>
          <w:sz w:val="19"/>
          <w:szCs w:val="19"/>
        </w:rPr>
      </w:pPr>
      <w:r>
        <w:rPr>
          <w:rFonts w:ascii="新宋体" w:eastAsia="新宋体" w:cs="新宋体"/>
          <w:color w:val="808080"/>
          <w:kern w:val="0"/>
          <w:sz w:val="19"/>
          <w:szCs w:val="19"/>
        </w:rPr>
        <w:t>affine_camera_matrix</w:t>
      </w:r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：</w:t>
      </w:r>
      <w:r w:rsidRPr="004A03C3">
        <w:rPr>
          <w:rFonts w:ascii="新宋体" w:eastAsia="新宋体" w:cs="新宋体"/>
          <w:color w:val="808080"/>
          <w:kern w:val="0"/>
          <w:position w:val="-6"/>
          <w:sz w:val="19"/>
          <w:szCs w:val="19"/>
        </w:rPr>
        <w:object w:dxaOrig="859" w:dyaOrig="320" w14:anchorId="0A12C7E3">
          <v:shape id="_x0000_i1026" type="#_x0000_t75" style="width:42.75pt;height:15.75pt" o:ole="">
            <v:imagedata r:id="rId9" o:title=""/>
          </v:shape>
          <o:OLEObject Type="Embed" ProgID="Equation.DSMT4" ShapeID="_x0000_i1026" DrawAspect="Content" ObjectID="_1629028358" r:id="rId10"/>
        </w:objec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 xml:space="preserve"> </w:t>
      </w:r>
      <w:r w:rsidR="00706492">
        <w:rPr>
          <w:rFonts w:ascii="新宋体" w:eastAsia="新宋体" w:cs="新宋体" w:hint="eastAsia"/>
          <w:color w:val="808080"/>
          <w:kern w:val="0"/>
          <w:sz w:val="19"/>
          <w:szCs w:val="19"/>
        </w:rPr>
        <w:t>最后一行为0</w:t>
      </w:r>
      <w:r w:rsidR="00706492">
        <w:rPr>
          <w:rFonts w:ascii="新宋体" w:eastAsia="新宋体" w:cs="新宋体"/>
          <w:color w:val="808080"/>
          <w:kern w:val="0"/>
          <w:sz w:val="19"/>
          <w:szCs w:val="19"/>
        </w:rPr>
        <w:t>,0,0,1</w:t>
      </w:r>
    </w:p>
    <w:p w14:paraId="167552B6" w14:textId="0906090C" w:rsidR="00932759" w:rsidRDefault="00932759" w:rsidP="00932759">
      <w:pPr>
        <w:pStyle w:val="1"/>
        <w:numPr>
          <w:ilvl w:val="0"/>
          <w:numId w:val="1"/>
        </w:numPr>
      </w:pPr>
      <w:r>
        <w:rPr>
          <w:rFonts w:hint="eastAsia"/>
        </w:rPr>
        <w:t>计算S</w:t>
      </w:r>
      <w:r>
        <w:t>hape</w:t>
      </w:r>
      <w:r>
        <w:rPr>
          <w:rFonts w:hint="eastAsia"/>
        </w:rPr>
        <w:t>系数</w:t>
      </w:r>
    </w:p>
    <w:p w14:paraId="4C63CB01" w14:textId="6B5B48F0" w:rsidR="004A03C3" w:rsidRDefault="004A03C3">
      <w:pPr>
        <w:rPr>
          <w:rFonts w:ascii="新宋体" w:eastAsia="新宋体" w:cs="新宋体"/>
          <w:color w:val="80808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构造矩阵：</w:t>
      </w:r>
      <w:r w:rsidRPr="004A03C3">
        <w:rPr>
          <w:rFonts w:ascii="新宋体" w:eastAsia="新宋体" w:cs="新宋体"/>
          <w:color w:val="808080"/>
          <w:kern w:val="0"/>
          <w:position w:val="-50"/>
          <w:sz w:val="19"/>
          <w:szCs w:val="19"/>
        </w:rPr>
        <w:object w:dxaOrig="2540" w:dyaOrig="1120" w14:anchorId="45BBAFE0">
          <v:shape id="_x0000_i1027" type="#_x0000_t75" style="width:126.75pt;height:56.25pt" o:ole="">
            <v:imagedata r:id="rId11" o:title=""/>
          </v:shape>
          <o:OLEObject Type="Embed" ProgID="Equation.DSMT4" ShapeID="_x0000_i1027" DrawAspect="Content" ObjectID="_1629028359" r:id="rId12"/>
        </w:objec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 xml:space="preserve"> </w:t>
      </w:r>
      <w:r w:rsidR="00D05C87">
        <w:rPr>
          <w:rFonts w:ascii="新宋体" w:eastAsia="新宋体" w:cs="新宋体"/>
          <w:color w:val="808080"/>
          <w:kern w:val="0"/>
          <w:sz w:val="19"/>
          <w:szCs w:val="19"/>
        </w:rPr>
        <w:t>,</w:t>
      </w:r>
      <w:r w:rsidR="00D05C87" w:rsidRPr="00D05C87">
        <w:rPr>
          <w:rFonts w:ascii="新宋体" w:eastAsia="新宋体" w:cs="新宋体"/>
          <w:color w:val="808080"/>
          <w:kern w:val="0"/>
          <w:position w:val="-6"/>
          <w:sz w:val="19"/>
          <w:szCs w:val="19"/>
        </w:rPr>
        <w:object w:dxaOrig="1359" w:dyaOrig="360" w14:anchorId="18DF08E9">
          <v:shape id="_x0000_i1028" type="#_x0000_t75" style="width:68.25pt;height:18pt" o:ole="">
            <v:imagedata r:id="rId13" o:title=""/>
          </v:shape>
          <o:OLEObject Type="Embed" ProgID="Equation.DSMT4" ShapeID="_x0000_i1028" DrawAspect="Content" ObjectID="_1629028360" r:id="rId14"/>
        </w:object>
      </w:r>
      <w:r w:rsidR="00D05C87">
        <w:rPr>
          <w:rFonts w:ascii="新宋体" w:eastAsia="新宋体" w:cs="新宋体"/>
          <w:color w:val="808080"/>
          <w:kern w:val="0"/>
          <w:sz w:val="19"/>
          <w:szCs w:val="19"/>
        </w:rPr>
        <w:t xml:space="preserve"> </w:t>
      </w:r>
      <w:r w:rsidR="00D831B2">
        <w:rPr>
          <w:rFonts w:ascii="新宋体" w:eastAsia="新宋体" w:cs="新宋体" w:hint="eastAsia"/>
          <w:color w:val="808080"/>
          <w:kern w:val="0"/>
          <w:sz w:val="19"/>
          <w:szCs w:val="19"/>
        </w:rPr>
        <w:t>每隔三行插一行0</w:t>
      </w:r>
      <w:r w:rsidR="00932759">
        <w:rPr>
          <w:rFonts w:ascii="新宋体" w:eastAsia="新宋体" w:cs="新宋体" w:hint="eastAsia"/>
          <w:color w:val="808080"/>
          <w:kern w:val="0"/>
          <w:sz w:val="19"/>
          <w:szCs w:val="19"/>
        </w:rPr>
        <w:t>，使用S</w:t>
      </w:r>
      <w:r w:rsidR="00932759">
        <w:rPr>
          <w:rFonts w:ascii="新宋体" w:eastAsia="新宋体" w:cs="新宋体"/>
          <w:color w:val="808080"/>
          <w:kern w:val="0"/>
          <w:sz w:val="19"/>
          <w:szCs w:val="19"/>
        </w:rPr>
        <w:t>h</w:t>
      </w:r>
      <w:r w:rsidR="00932759">
        <w:rPr>
          <w:rFonts w:ascii="新宋体" w:eastAsia="新宋体" w:cs="新宋体" w:hint="eastAsia"/>
          <w:color w:val="808080"/>
          <w:kern w:val="0"/>
          <w:sz w:val="19"/>
          <w:szCs w:val="19"/>
        </w:rPr>
        <w:t>ape的</w:t>
      </w:r>
      <w:r w:rsidR="00932759">
        <w:rPr>
          <w:rFonts w:ascii="新宋体" w:eastAsia="新宋体" w:cs="新宋体"/>
          <w:color w:val="808080"/>
          <w:kern w:val="0"/>
          <w:sz w:val="19"/>
          <w:szCs w:val="19"/>
        </w:rPr>
        <w:t>PCA</w:t>
      </w:r>
      <w:r w:rsidR="00932759">
        <w:rPr>
          <w:rFonts w:ascii="新宋体" w:eastAsia="新宋体" w:cs="新宋体" w:hint="eastAsia"/>
          <w:color w:val="808080"/>
          <w:kern w:val="0"/>
          <w:sz w:val="19"/>
          <w:szCs w:val="19"/>
        </w:rPr>
        <w:t>基构造</w:t>
      </w:r>
    </w:p>
    <w:p w14:paraId="4663332F" w14:textId="0823371C" w:rsidR="004A03C3" w:rsidRDefault="00D05C87">
      <w:pPr>
        <w:rPr>
          <w:rFonts w:ascii="新宋体" w:eastAsia="新宋体" w:cs="新宋体"/>
          <w:color w:val="808080"/>
          <w:kern w:val="0"/>
          <w:sz w:val="19"/>
          <w:szCs w:val="19"/>
        </w:rPr>
      </w:pPr>
      <w:r w:rsidRPr="00D05C87">
        <w:rPr>
          <w:rFonts w:ascii="新宋体" w:eastAsia="新宋体" w:cs="新宋体"/>
          <w:color w:val="808080"/>
          <w:kern w:val="0"/>
          <w:position w:val="-14"/>
          <w:sz w:val="19"/>
          <w:szCs w:val="19"/>
        </w:rPr>
        <w:object w:dxaOrig="720" w:dyaOrig="400" w14:anchorId="545F95DE">
          <v:shape id="_x0000_i1029" type="#_x0000_t75" style="width:36pt;height:20.25pt" o:ole="">
            <v:imagedata r:id="rId15" o:title=""/>
          </v:shape>
          <o:OLEObject Type="Embed" ProgID="Equation.DSMT4" ShapeID="_x0000_i1029" DrawAspect="Content" ObjectID="_1629028361" r:id="rId16"/>
        </w:objec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表示主成分个数</w:t>
      </w:r>
    </w:p>
    <w:p w14:paraId="5B837297" w14:textId="5CCFE9B7" w:rsidR="00932759" w:rsidRDefault="00F36650" w:rsidP="00F36650">
      <w:pPr>
        <w:pStyle w:val="MTDisplayEquation"/>
        <w:rPr>
          <w:rFonts w:hint="eastAsia"/>
        </w:rPr>
      </w:pPr>
      <w:r>
        <w:tab/>
      </w:r>
      <w:r w:rsidR="00AD0213" w:rsidRPr="00F36650">
        <w:rPr>
          <w:position w:val="-22"/>
        </w:rPr>
        <w:object w:dxaOrig="4959" w:dyaOrig="600" w14:anchorId="62F6D93D">
          <v:shape id="_x0000_i1030" type="#_x0000_t75" style="width:248.25pt;height:30pt" o:ole="">
            <v:imagedata r:id="rId17" o:title=""/>
          </v:shape>
          <o:OLEObject Type="Embed" ProgID="Equation.DSMT4" ShapeID="_x0000_i1030" DrawAspect="Content" ObjectID="_1629028362" r:id="rId18"/>
        </w:object>
      </w:r>
      <w:r>
        <w:t xml:space="preserve"> </w:t>
      </w:r>
    </w:p>
    <w:p w14:paraId="6BD66B04" w14:textId="46A97677" w:rsidR="00F36650" w:rsidRDefault="00AD0213">
      <w:r w:rsidRPr="00AD0213">
        <w:rPr>
          <w:position w:val="-12"/>
        </w:rPr>
        <w:object w:dxaOrig="240" w:dyaOrig="360" w14:anchorId="153A05FB">
          <v:shape id="_x0000_i1031" type="#_x0000_t75" style="width:12pt;height:18pt" o:ole="">
            <v:imagedata r:id="rId19" o:title=""/>
          </v:shape>
          <o:OLEObject Type="Embed" ProgID="Equation.DSMT4" ShapeID="_x0000_i1031" DrawAspect="Content" ObjectID="_1629028363" r:id="rId20"/>
        </w:object>
      </w:r>
      <w:r w:rsidR="00F36650">
        <w:rPr>
          <w:rFonts w:hint="eastAsia"/>
        </w:rPr>
        <w:t>表示所要求的</w:t>
      </w:r>
      <w:r w:rsidR="00F36650" w:rsidRPr="00F36650">
        <w:rPr>
          <w:position w:val="-10"/>
        </w:rPr>
        <w:object w:dxaOrig="660" w:dyaOrig="320" w14:anchorId="40BC14F5">
          <v:shape id="_x0000_i1032" type="#_x0000_t75" style="width:33pt;height:15.75pt" o:ole="">
            <v:imagedata r:id="rId21" o:title=""/>
          </v:shape>
          <o:OLEObject Type="Embed" ProgID="Equation.DSMT4" ShapeID="_x0000_i1032" DrawAspect="Content" ObjectID="_1629028364" r:id="rId22"/>
        </w:object>
      </w:r>
      <w:r w:rsidR="00F36650">
        <w:rPr>
          <w:rFonts w:hint="eastAsia"/>
        </w:rPr>
        <w:t>系数</w:t>
      </w:r>
      <w:r>
        <w:rPr>
          <w:rFonts w:hint="eastAsia"/>
        </w:rPr>
        <w:t>，</w:t>
      </w:r>
      <w:r w:rsidRPr="00AD0213">
        <w:rPr>
          <w:position w:val="-6"/>
        </w:rPr>
        <w:object w:dxaOrig="760" w:dyaOrig="279" w14:anchorId="24EA8E3C">
          <v:shape id="_x0000_i1033" type="#_x0000_t75" style="width:38.25pt;height:14.25pt" o:ole="">
            <v:imagedata r:id="rId23" o:title=""/>
          </v:shape>
          <o:OLEObject Type="Embed" ProgID="Equation.DSMT4" ShapeID="_x0000_i1033" DrawAspect="Content" ObjectID="_1629028365" r:id="rId24"/>
        </w:object>
      </w:r>
      <w:r>
        <w:t xml:space="preserve"> </w:t>
      </w:r>
      <w:r w:rsidR="00F36650">
        <w:t xml:space="preserve"> </w:t>
      </w:r>
      <w:r w:rsidR="00932759" w:rsidRPr="00932759">
        <w:rPr>
          <w:position w:val="-6"/>
        </w:rPr>
        <w:object w:dxaOrig="200" w:dyaOrig="340" w14:anchorId="3B0C7652">
          <v:shape id="_x0000_i1050" type="#_x0000_t75" style="width:9.75pt;height:17.25pt" o:ole="">
            <v:imagedata r:id="rId25" o:title=""/>
          </v:shape>
          <o:OLEObject Type="Embed" ProgID="Equation.DSMT4" ShapeID="_x0000_i1050" DrawAspect="Content" ObjectID="_1629028366" r:id="rId26"/>
        </w:object>
      </w:r>
      <w:r w:rsidR="00932759">
        <w:rPr>
          <w:rFonts w:hint="eastAsia"/>
        </w:rPr>
        <w:t>是Shape的基本模型。</w:t>
      </w:r>
      <w:r w:rsidR="00F36650">
        <w:t xml:space="preserve"> </w:t>
      </w:r>
    </w:p>
    <w:p w14:paraId="3A9485B8" w14:textId="72887750" w:rsidR="00AD0213" w:rsidRDefault="00AD0213">
      <w:r w:rsidRPr="00AD0213">
        <w:rPr>
          <w:position w:val="-52"/>
        </w:rPr>
        <w:object w:dxaOrig="2320" w:dyaOrig="1160" w14:anchorId="5ED2BC45">
          <v:shape id="_x0000_i1034" type="#_x0000_t75" style="width:116.25pt;height:57.75pt" o:ole="">
            <v:imagedata r:id="rId27" o:title=""/>
          </v:shape>
          <o:OLEObject Type="Embed" ProgID="Equation.DSMT4" ShapeID="_x0000_i1034" DrawAspect="Content" ObjectID="_1629028367" r:id="rId28"/>
        </w:object>
      </w:r>
      <w:r>
        <w:t xml:space="preserve"> </w:t>
      </w:r>
      <w:r>
        <w:rPr>
          <w:rFonts w:hint="eastAsia"/>
        </w:rPr>
        <w:t>，取</w:t>
      </w:r>
      <w:r w:rsidRPr="00AD0213">
        <w:rPr>
          <w:position w:val="-8"/>
        </w:rPr>
        <w:object w:dxaOrig="740" w:dyaOrig="360" w14:anchorId="204FD745">
          <v:shape id="_x0000_i1035" type="#_x0000_t75" style="width:36.75pt;height:18pt" o:ole="">
            <v:imagedata r:id="rId29" o:title=""/>
          </v:shape>
          <o:OLEObject Type="Embed" ProgID="Equation.DSMT4" ShapeID="_x0000_i1035" DrawAspect="Content" ObjectID="_1629028368" r:id="rId30"/>
        </w:object>
      </w:r>
      <w:r>
        <w:t xml:space="preserve"> </w:t>
      </w:r>
    </w:p>
    <w:p w14:paraId="78561D11" w14:textId="11234C5C" w:rsidR="00AD0213" w:rsidRDefault="00AD0213">
      <w:r>
        <w:rPr>
          <w:rFonts w:hint="eastAsia"/>
        </w:rPr>
        <w:t>令</w:t>
      </w:r>
      <w:r w:rsidRPr="00AD0213">
        <w:rPr>
          <w:position w:val="-12"/>
        </w:rPr>
        <w:object w:dxaOrig="2620" w:dyaOrig="420" w14:anchorId="68B6F3FE">
          <v:shape id="_x0000_i1036" type="#_x0000_t75" style="width:131.25pt;height:21pt" o:ole="">
            <v:imagedata r:id="rId31" o:title=""/>
          </v:shape>
          <o:OLEObject Type="Embed" ProgID="Equation.DSMT4" ShapeID="_x0000_i1036" DrawAspect="Content" ObjectID="_1629028369" r:id="rId32"/>
        </w:object>
      </w:r>
      <w:r>
        <w:t xml:space="preserve"> </w:t>
      </w:r>
      <w:r>
        <w:rPr>
          <w:rFonts w:hint="eastAsia"/>
        </w:rPr>
        <w:t>求得线性解为</w:t>
      </w:r>
    </w:p>
    <w:p w14:paraId="12351CCC" w14:textId="7E32A185" w:rsidR="00AD0213" w:rsidRDefault="00AD0213" w:rsidP="00AD0213">
      <w:pPr>
        <w:pStyle w:val="MTDisplayEquation"/>
      </w:pPr>
      <w:r>
        <w:tab/>
      </w:r>
      <w:r w:rsidRPr="00AD0213">
        <w:rPr>
          <w:position w:val="-16"/>
        </w:rPr>
        <w:object w:dxaOrig="2900" w:dyaOrig="480" w14:anchorId="1D008CCA">
          <v:shape id="_x0000_i1037" type="#_x0000_t75" style="width:144.75pt;height:24pt" o:ole="">
            <v:imagedata r:id="rId33" o:title=""/>
          </v:shape>
          <o:OLEObject Type="Embed" ProgID="Equation.DSMT4" ShapeID="_x0000_i1037" DrawAspect="Content" ObjectID="_1629028370" r:id="rId34"/>
        </w:object>
      </w:r>
      <w:r>
        <w:t xml:space="preserve"> </w:t>
      </w:r>
    </w:p>
    <w:p w14:paraId="776B6AFE" w14:textId="7D4A7AC3" w:rsidR="00EA410E" w:rsidRDefault="00EA410E" w:rsidP="00EA410E">
      <w:pPr>
        <w:pStyle w:val="1"/>
        <w:numPr>
          <w:ilvl w:val="0"/>
          <w:numId w:val="1"/>
        </w:numPr>
      </w:pPr>
      <w:r>
        <w:rPr>
          <w:rFonts w:hint="eastAsia"/>
        </w:rPr>
        <w:t>计算Expression系数</w:t>
      </w:r>
    </w:p>
    <w:p w14:paraId="16D3B8DF" w14:textId="514F83F2" w:rsidR="00E925E5" w:rsidRDefault="00E925E5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ModelContour</w:t>
      </w:r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:</w:t>
      </w:r>
      <w:r w:rsidRPr="00E925E5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gt; right_contour;</w:t>
      </w:r>
      <w:r w:rsidRPr="00E925E5"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 w:rsidR="00124D18">
        <w:rPr>
          <w:rFonts w:ascii="新宋体" w:eastAsia="新宋体" w:cs="新宋体"/>
          <w:color w:val="000000"/>
          <w:kern w:val="0"/>
          <w:sz w:val="19"/>
          <w:szCs w:val="19"/>
        </w:rPr>
        <w:t>3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 w:rsidR="00C07502">
        <w:rPr>
          <w:rFonts w:ascii="新宋体" w:eastAsia="新宋体" w:cs="新宋体" w:hint="eastAsia"/>
          <w:color w:val="000000"/>
          <w:kern w:val="0"/>
          <w:sz w:val="19"/>
          <w:szCs w:val="19"/>
        </w:rPr>
        <w:t>右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轮廓点序号从1开始</w:t>
      </w:r>
    </w:p>
    <w:p w14:paraId="79CA49F4" w14:textId="6FD173AC" w:rsidR="00E925E5" w:rsidRDefault="00E925E5" w:rsidP="00E925E5">
      <w:pPr>
        <w:rPr>
          <w:rFonts w:ascii="新宋体" w:eastAsia="新宋体" w:cs="新宋体" w:hint="eastAsia"/>
          <w:color w:val="2B91AF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ModelContour</w:t>
      </w:r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:</w:t>
      </w:r>
      <w:r w:rsidRPr="00E925E5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gt; left_contour;</w:t>
      </w:r>
      <w:r w:rsidRPr="00E925E5"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 w:rsidR="00124D18">
        <w:rPr>
          <w:rFonts w:ascii="新宋体" w:eastAsia="新宋体" w:cs="新宋体"/>
          <w:color w:val="000000"/>
          <w:kern w:val="0"/>
          <w:sz w:val="19"/>
          <w:szCs w:val="19"/>
        </w:rPr>
        <w:t>3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 w:rsidR="00C07502">
        <w:rPr>
          <w:rFonts w:ascii="新宋体" w:eastAsia="新宋体" w:cs="新宋体" w:hint="eastAsia"/>
          <w:color w:val="000000"/>
          <w:kern w:val="0"/>
          <w:sz w:val="19"/>
          <w:szCs w:val="19"/>
        </w:rPr>
        <w:t>左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轮廓点序号从1开始</w:t>
      </w:r>
    </w:p>
    <w:p w14:paraId="4CCE69C6" w14:textId="1FAF0FE4" w:rsidR="00AD0213" w:rsidRDefault="00AD0213">
      <w:pPr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</w:p>
    <w:p w14:paraId="26A97B20" w14:textId="1A0168C2" w:rsidR="002B057C" w:rsidRDefault="002B057C" w:rsidP="002B057C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ContourLandmarks</w:t>
      </w:r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:</w:t>
      </w:r>
      <w:r w:rsidRPr="002B057C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gt;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right_contour;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2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右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轮廓点序号从1开始</w:t>
      </w:r>
    </w:p>
    <w:p w14:paraId="431CA687" w14:textId="3D2D70E5" w:rsidR="00E925E5" w:rsidRDefault="00E925E5" w:rsidP="002B057C">
      <w:pPr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ContourLandmarks</w:t>
      </w:r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:</w:t>
      </w:r>
      <w:r w:rsidRPr="002B057C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t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&lt;std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&gt; left_contour; 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2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左轮廓点序号从1开始</w:t>
      </w:r>
    </w:p>
    <w:p w14:paraId="169A8999" w14:textId="3603BC62" w:rsidR="002B057C" w:rsidRDefault="002B057C">
      <w:r>
        <w:rPr>
          <w:rFonts w:hint="eastAsia"/>
        </w:rPr>
        <w:t>左右以人本身的视角定义</w:t>
      </w:r>
    </w:p>
    <w:p w14:paraId="485ECEFF" w14:textId="1A68225C" w:rsidR="002145C7" w:rsidRDefault="002145C7">
      <w:pPr>
        <w:rPr>
          <w:rFonts w:ascii="新宋体" w:eastAsia="新宋体" w:cs="新宋体"/>
          <w:color w:val="2B91AF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EdgeTopology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包含每条边邻接的两个面的序号和两个顶点的序号</w:t>
      </w:r>
    </w:p>
    <w:p w14:paraId="27FAE0CA" w14:textId="2DCC14EC" w:rsidR="00A85275" w:rsidRDefault="00A85275" w:rsidP="00A85275">
      <w:r>
        <w:t>Expression</w:t>
      </w:r>
      <w:r>
        <w:rPr>
          <w:rFonts w:hint="eastAsia"/>
        </w:rPr>
        <w:t>系数的计算方法和Shape系数计算方法一样</w:t>
      </w:r>
    </w:p>
    <w:p w14:paraId="3D3428E8" w14:textId="4DA9AF10" w:rsidR="002F1F37" w:rsidRDefault="00A85275" w:rsidP="00A85275">
      <w:pPr>
        <w:rPr>
          <w:rFonts w:hint="eastAsia"/>
        </w:rPr>
      </w:pPr>
      <w:r>
        <w:rPr>
          <w:rFonts w:hint="eastAsia"/>
        </w:rPr>
        <w:t>此时</w:t>
      </w:r>
      <w:bookmarkStart w:id="0" w:name="MTBlankEqn"/>
      <w:r w:rsidRPr="00A85275">
        <w:rPr>
          <w:position w:val="-6"/>
        </w:rPr>
        <w:object w:dxaOrig="200" w:dyaOrig="340" w14:anchorId="138AC09A">
          <v:shape id="_x0000_i1039" type="#_x0000_t75" style="width:9.75pt;height:17.25pt" o:ole="">
            <v:imagedata r:id="rId35" o:title=""/>
          </v:shape>
          <o:OLEObject Type="Embed" ProgID="Equation.DSMT4" ShapeID="_x0000_i1039" DrawAspect="Content" ObjectID="_1629028371" r:id="rId36"/>
        </w:object>
      </w:r>
      <w:bookmarkEnd w:id="0"/>
      <w:r>
        <w:rPr>
          <w:rFonts w:hint="eastAsia"/>
        </w:rPr>
        <w:t>取带表情和形状的基本</w:t>
      </w:r>
      <w:r w:rsidR="00932759">
        <w:rPr>
          <w:rFonts w:hint="eastAsia"/>
        </w:rPr>
        <w:t>模型</w:t>
      </w:r>
      <w:r w:rsidR="00301F02">
        <w:rPr>
          <w:rFonts w:hint="eastAsia"/>
        </w:rPr>
        <w:t>，</w:t>
      </w:r>
      <w:r>
        <w:t xml:space="preserve"> </w:t>
      </w:r>
      <w:r w:rsidR="00301F02" w:rsidRPr="00301F02">
        <w:rPr>
          <w:position w:val="-6"/>
        </w:rPr>
        <w:object w:dxaOrig="320" w:dyaOrig="360" w14:anchorId="02C0DF0B">
          <v:shape id="_x0000_i1043" type="#_x0000_t75" style="width:15.75pt;height:18pt" o:ole="">
            <v:imagedata r:id="rId37" o:title=""/>
          </v:shape>
          <o:OLEObject Type="Embed" ProgID="Equation.DSMT4" ShapeID="_x0000_i1043" DrawAspect="Content" ObjectID="_1629028372" r:id="rId38"/>
        </w:object>
      </w:r>
      <w:r w:rsidR="00301F02">
        <w:rPr>
          <w:rFonts w:hint="eastAsia"/>
        </w:rPr>
        <w:t>使用表情的P</w:t>
      </w:r>
      <w:r w:rsidR="00301F02">
        <w:t>CA</w:t>
      </w:r>
      <w:r w:rsidR="00301F02">
        <w:rPr>
          <w:rFonts w:hint="eastAsia"/>
        </w:rPr>
        <w:t>基构造。</w:t>
      </w:r>
      <w:r w:rsidR="00301F02">
        <w:t xml:space="preserve"> </w:t>
      </w:r>
    </w:p>
    <w:p w14:paraId="2BC45901" w14:textId="3786E91C" w:rsidR="002F1F37" w:rsidRDefault="002F1F37" w:rsidP="00A85275">
      <w:pPr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glm::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vec4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0,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width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, -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heigh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14:paraId="11B036FC" w14:textId="5E72AD1D" w:rsidR="002F1F37" w:rsidRDefault="002F1F37" w:rsidP="002F1F37">
      <w:pPr>
        <w:pStyle w:val="1"/>
        <w:numPr>
          <w:ilvl w:val="0"/>
          <w:numId w:val="1"/>
        </w:numPr>
      </w:pPr>
      <w:r>
        <w:rPr>
          <w:rFonts w:hint="eastAsia"/>
        </w:rPr>
        <w:t>迭代计算Sh</w:t>
      </w:r>
      <w:r>
        <w:t>ape</w:t>
      </w:r>
      <w:r>
        <w:rPr>
          <w:rFonts w:hint="eastAsia"/>
        </w:rPr>
        <w:t>系数</w:t>
      </w:r>
      <w:r w:rsidR="008F7F4D">
        <w:rPr>
          <w:rFonts w:hint="eastAsia"/>
        </w:rPr>
        <w:t>和</w:t>
      </w:r>
      <w:r w:rsidR="008F7F4D">
        <w:rPr>
          <w:rFonts w:hint="eastAsia"/>
        </w:rPr>
        <w:t>Expression系数</w:t>
      </w:r>
      <w:bookmarkStart w:id="1" w:name="_GoBack"/>
      <w:bookmarkEnd w:id="1"/>
    </w:p>
    <w:p w14:paraId="1FB44D29" w14:textId="16FDCB64" w:rsidR="005E1B99" w:rsidRPr="005E1B99" w:rsidRDefault="00C348B6" w:rsidP="005E1B99">
      <w:pPr>
        <w:rPr>
          <w:rFonts w:hint="eastAsia"/>
        </w:rPr>
      </w:pPr>
      <w:r>
        <w:rPr>
          <w:rFonts w:hint="eastAsia"/>
        </w:rPr>
        <w:t>初始的</w:t>
      </w:r>
      <w:r>
        <w:t>2D</w:t>
      </w:r>
      <w:r>
        <w:rPr>
          <w:rFonts w:hint="eastAsia"/>
        </w:rPr>
        <w:t>和3</w:t>
      </w:r>
      <w:r>
        <w:t>D</w:t>
      </w:r>
      <w:r>
        <w:rPr>
          <w:rFonts w:hint="eastAsia"/>
        </w:rPr>
        <w:t>对应点为内部对应点，不包括轮廓点</w:t>
      </w:r>
    </w:p>
    <w:p w14:paraId="43336B96" w14:textId="074757E6" w:rsidR="002F1F37" w:rsidRDefault="002F1F37" w:rsidP="0079110D">
      <w:pPr>
        <w:pStyle w:val="2"/>
      </w:pPr>
      <w:r>
        <w:rPr>
          <w:rFonts w:hint="eastAsia"/>
        </w:rPr>
        <w:t>4.1</w:t>
      </w:r>
      <w:r>
        <w:t xml:space="preserve"> </w:t>
      </w:r>
      <w:r w:rsidR="0079110D">
        <w:rPr>
          <w:rFonts w:hint="eastAsia"/>
        </w:rPr>
        <w:t>查</w:t>
      </w:r>
      <w:r>
        <w:rPr>
          <w:rFonts w:hint="eastAsia"/>
        </w:rPr>
        <w:t>找</w:t>
      </w:r>
      <w:r w:rsidR="00C44C4D">
        <w:rPr>
          <w:rFonts w:hint="eastAsia"/>
        </w:rPr>
        <w:t>未被遮挡的</w:t>
      </w:r>
      <w:r>
        <w:t>2D</w:t>
      </w:r>
      <w:r>
        <w:rPr>
          <w:rFonts w:hint="eastAsia"/>
        </w:rPr>
        <w:t>和3</w:t>
      </w:r>
      <w:r>
        <w:t>D</w:t>
      </w:r>
      <w:r w:rsidR="00511629">
        <w:rPr>
          <w:rFonts w:hint="eastAsia"/>
        </w:rPr>
        <w:t>轮廓</w:t>
      </w:r>
      <w:r>
        <w:rPr>
          <w:rFonts w:hint="eastAsia"/>
        </w:rPr>
        <w:t>对应点</w:t>
      </w:r>
    </w:p>
    <w:p w14:paraId="75CC8776" w14:textId="71FDCB3D" w:rsidR="002F1F37" w:rsidRDefault="002F1F37" w:rsidP="00A85275">
      <w:pPr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遍历每一个2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轮廓点（根据</w:t>
      </w:r>
      <w:r>
        <w:t>偏航角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过滤左右两部分轮廓点）</w:t>
      </w:r>
    </w:p>
    <w:p w14:paraId="15941B43" w14:textId="30B7286A" w:rsidR="002F1F37" w:rsidRDefault="002F1F37" w:rsidP="00A85275">
      <w:pPr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将3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点投影到平面，找到距离</w:t>
      </w:r>
      <w:r w:rsidR="00CA06B5">
        <w:rPr>
          <w:rFonts w:ascii="新宋体" w:eastAsia="新宋体" w:cs="新宋体" w:hint="eastAsia"/>
          <w:color w:val="000000"/>
          <w:kern w:val="0"/>
          <w:sz w:val="19"/>
          <w:szCs w:val="19"/>
        </w:rPr>
        <w:t>该2</w:t>
      </w:r>
      <w:r w:rsidR="00CA06B5"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 w:rsidR="00CA06B5">
        <w:rPr>
          <w:rFonts w:ascii="新宋体" w:eastAsia="新宋体" w:cs="新宋体" w:hint="eastAsia"/>
          <w:color w:val="000000"/>
          <w:kern w:val="0"/>
          <w:sz w:val="19"/>
          <w:szCs w:val="19"/>
        </w:rPr>
        <w:t>点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最近的</w:t>
      </w:r>
      <w:r w:rsidR="009E2B93">
        <w:rPr>
          <w:rFonts w:ascii="新宋体" w:eastAsia="新宋体" w:cs="新宋体" w:hint="eastAsia"/>
          <w:color w:val="000000"/>
          <w:kern w:val="0"/>
          <w:sz w:val="19"/>
          <w:szCs w:val="19"/>
        </w:rPr>
        <w:t>3</w:t>
      </w:r>
      <w:r w:rsidR="009E2B93"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 w:rsidR="009E2B93">
        <w:rPr>
          <w:rFonts w:ascii="新宋体" w:eastAsia="新宋体" w:cs="新宋体" w:hint="eastAsia"/>
          <w:color w:val="000000"/>
          <w:kern w:val="0"/>
          <w:sz w:val="19"/>
          <w:szCs w:val="19"/>
        </w:rPr>
        <w:t>点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作为该2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点的对应</w:t>
      </w:r>
      <w:r w:rsidR="005E1B99">
        <w:rPr>
          <w:rFonts w:ascii="新宋体" w:eastAsia="新宋体" w:cs="新宋体" w:hint="eastAsia"/>
          <w:color w:val="000000"/>
          <w:kern w:val="0"/>
          <w:sz w:val="19"/>
          <w:szCs w:val="19"/>
        </w:rPr>
        <w:t>3</w:t>
      </w:r>
      <w:r w:rsidR="005E1B99">
        <w:rPr>
          <w:rFonts w:ascii="新宋体" w:eastAsia="新宋体" w:cs="新宋体"/>
          <w:color w:val="000000"/>
          <w:kern w:val="0"/>
          <w:sz w:val="19"/>
          <w:szCs w:val="19"/>
        </w:rPr>
        <w:t>D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点</w:t>
      </w:r>
    </w:p>
    <w:p w14:paraId="7D9632A9" w14:textId="574E8DDB" w:rsidR="00020836" w:rsidRPr="00C44C4D" w:rsidRDefault="00C44C4D" w:rsidP="00A85275">
      <w:pPr>
        <w:rPr>
          <w:rFonts w:hint="eastAsia"/>
        </w:rPr>
      </w:pPr>
      <w:r w:rsidRPr="00C44C4D">
        <w:rPr>
          <w:rFonts w:hint="eastAsia"/>
          <w:highlight w:val="yellow"/>
        </w:rPr>
        <w:t>这里遍历的是</w:t>
      </w:r>
      <w:r>
        <w:rPr>
          <w:rFonts w:hint="eastAsia"/>
          <w:highlight w:val="yellow"/>
        </w:rPr>
        <w:t>2</w:t>
      </w:r>
      <w:r w:rsidRPr="00C44C4D">
        <w:rPr>
          <w:highlight w:val="yellow"/>
        </w:rPr>
        <w:t>D</w:t>
      </w:r>
      <w:r w:rsidRPr="00C44C4D">
        <w:rPr>
          <w:rFonts w:hint="eastAsia"/>
          <w:highlight w:val="yellow"/>
        </w:rPr>
        <w:t>投影点</w:t>
      </w:r>
    </w:p>
    <w:p w14:paraId="73C34DB4" w14:textId="535333B8" w:rsidR="00020836" w:rsidRDefault="00020836" w:rsidP="00A85275">
      <w:pPr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这一步完成后会将对应的2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D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点坐标和3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D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序号分别添加到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image_points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、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vertex_indices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用来拟合Shape系数用的。</w:t>
      </w:r>
    </w:p>
    <w:p w14:paraId="3B2C2631" w14:textId="46C6213F" w:rsidR="00922FF8" w:rsidRPr="0079110D" w:rsidRDefault="0079110D" w:rsidP="0079110D">
      <w:pPr>
        <w:pStyle w:val="2"/>
      </w:pPr>
      <w:r>
        <w:rPr>
          <w:rFonts w:hint="eastAsia"/>
        </w:rPr>
        <w:lastRenderedPageBreak/>
        <w:t>4.2</w:t>
      </w:r>
      <w:r>
        <w:t xml:space="preserve"> </w:t>
      </w:r>
      <w:r w:rsidR="00E3281C">
        <w:rPr>
          <w:rFonts w:hint="eastAsia"/>
        </w:rPr>
        <w:t>查找</w:t>
      </w:r>
      <w:r>
        <w:rPr>
          <w:rFonts w:hint="eastAsia"/>
        </w:rPr>
        <w:t>处于边界</w:t>
      </w:r>
      <w:r w:rsidR="00E3281C">
        <w:rPr>
          <w:rFonts w:hint="eastAsia"/>
        </w:rPr>
        <w:t>的</w:t>
      </w:r>
      <w:r w:rsidR="001C6FCE">
        <w:rPr>
          <w:rFonts w:hint="eastAsia"/>
        </w:rPr>
        <w:t>3</w:t>
      </w:r>
      <w:r w:rsidR="001C6FCE">
        <w:t>D</w:t>
      </w:r>
      <w:r w:rsidR="00E3281C">
        <w:rPr>
          <w:rFonts w:hint="eastAsia"/>
        </w:rPr>
        <w:t>边和</w:t>
      </w:r>
      <w:r w:rsidR="001C6FCE">
        <w:rPr>
          <w:rFonts w:hint="eastAsia"/>
        </w:rPr>
        <w:t>3</w:t>
      </w:r>
      <w:r w:rsidR="001C6FCE">
        <w:t>D</w:t>
      </w:r>
      <w:r w:rsidR="00E3281C">
        <w:rPr>
          <w:rFonts w:hint="eastAsia"/>
        </w:rPr>
        <w:t>点</w:t>
      </w:r>
    </w:p>
    <w:p w14:paraId="7954CF3C" w14:textId="39F6367E" w:rsidR="00E3281C" w:rsidRDefault="00E3281C" w:rsidP="00E3281C">
      <w:r>
        <w:rPr>
          <w:rFonts w:hint="eastAsia"/>
        </w:rPr>
        <w:t>一个</w:t>
      </w:r>
      <w:r w:rsidR="001C6FCE">
        <w:rPr>
          <w:rFonts w:hint="eastAsia"/>
        </w:rPr>
        <w:t>3</w:t>
      </w:r>
      <w:r w:rsidR="001C6FCE">
        <w:t>D</w:t>
      </w:r>
      <w:r>
        <w:rPr>
          <w:rFonts w:hint="eastAsia"/>
        </w:rPr>
        <w:t>轮廓边的两个邻接面方向不一致则认为是</w:t>
      </w:r>
      <w:r w:rsidR="001C6FCE">
        <w:rPr>
          <w:rFonts w:hint="eastAsia"/>
        </w:rPr>
        <w:t>边界边，两个顶点是边界顶点</w:t>
      </w:r>
    </w:p>
    <w:p w14:paraId="359559FD" w14:textId="609911F0" w:rsidR="0079110D" w:rsidRDefault="0079110D" w:rsidP="0079110D">
      <w:pPr>
        <w:pStyle w:val="2"/>
      </w:pPr>
      <w:r>
        <w:rPr>
          <w:rFonts w:hint="eastAsia"/>
        </w:rPr>
        <w:t>4.3</w:t>
      </w:r>
      <w:r>
        <w:t xml:space="preserve"> </w:t>
      </w:r>
      <w:r>
        <w:rPr>
          <w:rFonts w:hint="eastAsia"/>
        </w:rPr>
        <w:t>查找</w:t>
      </w:r>
      <w:r w:rsidR="00F175C4">
        <w:rPr>
          <w:rFonts w:hint="eastAsia"/>
        </w:rPr>
        <w:t>处于边界的</w:t>
      </w:r>
      <w:r w:rsidR="00F175C4">
        <w:t>2D</w:t>
      </w:r>
      <w:r w:rsidR="00F175C4">
        <w:rPr>
          <w:rFonts w:hint="eastAsia"/>
        </w:rPr>
        <w:t>和3</w:t>
      </w:r>
      <w:r w:rsidR="00F175C4">
        <w:t>D</w:t>
      </w:r>
      <w:r w:rsidR="00F175C4">
        <w:rPr>
          <w:rFonts w:hint="eastAsia"/>
        </w:rPr>
        <w:t>对应点</w:t>
      </w:r>
    </w:p>
    <w:p w14:paraId="70CA8492" w14:textId="4A3CF443" w:rsidR="0079110D" w:rsidRDefault="0079110D" w:rsidP="0079110D">
      <w:r>
        <w:rPr>
          <w:rFonts w:hint="eastAsia"/>
        </w:rPr>
        <w:t>使用被遮挡的2</w:t>
      </w:r>
      <w:r>
        <w:t>D</w:t>
      </w:r>
      <w:r>
        <w:rPr>
          <w:rFonts w:hint="eastAsia"/>
        </w:rPr>
        <w:t>轮廓点构建kdtree</w:t>
      </w:r>
    </w:p>
    <w:p w14:paraId="1F738602" w14:textId="23E897DD" w:rsidR="0079110D" w:rsidRDefault="0079110D" w:rsidP="0079110D">
      <w:r>
        <w:rPr>
          <w:rFonts w:hint="eastAsia"/>
        </w:rPr>
        <w:t>将处于边界的3</w:t>
      </w:r>
      <w:r>
        <w:t>D</w:t>
      </w:r>
      <w:r>
        <w:rPr>
          <w:rFonts w:hint="eastAsia"/>
        </w:rPr>
        <w:t>点投影然后查找k</w:t>
      </w:r>
      <w:r>
        <w:t>dtree</w:t>
      </w:r>
      <w:r>
        <w:rPr>
          <w:rFonts w:hint="eastAsia"/>
        </w:rPr>
        <w:t>上的对应点</w:t>
      </w:r>
    </w:p>
    <w:p w14:paraId="2D16BFCB" w14:textId="7457A2E7" w:rsidR="0079110D" w:rsidRDefault="0079110D" w:rsidP="0079110D">
      <w:r>
        <w:rPr>
          <w:rFonts w:hint="eastAsia"/>
        </w:rPr>
        <w:t>如果距离小于阈值，构成一对匹配的</w:t>
      </w:r>
    </w:p>
    <w:p w14:paraId="61116EC1" w14:textId="5703CE1F" w:rsidR="0079110D" w:rsidRDefault="0079110D" w:rsidP="0079110D">
      <w:r>
        <w:rPr>
          <w:rFonts w:hint="eastAsia"/>
        </w:rPr>
        <w:t>&lt;</w:t>
      </w:r>
      <w:r>
        <w:t>2D</w:t>
      </w:r>
      <w:r>
        <w:rPr>
          <w:rFonts w:hint="eastAsia"/>
        </w:rPr>
        <w:t>遮挡点，</w:t>
      </w:r>
      <w:r w:rsidR="00DE3FA4">
        <w:rPr>
          <w:rFonts w:hint="eastAsia"/>
        </w:rPr>
        <w:t>3</w:t>
      </w:r>
      <w:r w:rsidR="00DE3FA4">
        <w:t>D</w:t>
      </w:r>
      <w:r w:rsidR="00DE3FA4">
        <w:rPr>
          <w:rFonts w:hint="eastAsia"/>
        </w:rPr>
        <w:t>边界点序号</w:t>
      </w:r>
      <w:r>
        <w:t>&gt;</w:t>
      </w:r>
    </w:p>
    <w:p w14:paraId="4807649C" w14:textId="5EAB9D58" w:rsidR="00C44C4D" w:rsidRDefault="00C44C4D" w:rsidP="0079110D"/>
    <w:p w14:paraId="78C02FA7" w14:textId="405BE998" w:rsidR="00C44C4D" w:rsidRDefault="00C44C4D" w:rsidP="0079110D">
      <w:r w:rsidRPr="00C44C4D">
        <w:rPr>
          <w:rFonts w:hint="eastAsia"/>
          <w:highlight w:val="yellow"/>
        </w:rPr>
        <w:t>这里遍历的是3</w:t>
      </w:r>
      <w:r w:rsidRPr="00C44C4D">
        <w:rPr>
          <w:highlight w:val="yellow"/>
        </w:rPr>
        <w:t>D</w:t>
      </w:r>
      <w:r w:rsidRPr="00C44C4D">
        <w:rPr>
          <w:rFonts w:hint="eastAsia"/>
          <w:highlight w:val="yellow"/>
        </w:rPr>
        <w:t>投影点</w:t>
      </w:r>
    </w:p>
    <w:p w14:paraId="7BADD843" w14:textId="77777777" w:rsidR="00C44C4D" w:rsidRDefault="00C44C4D" w:rsidP="00C44C4D">
      <w:pPr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这一步完成后会将对应的2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D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点坐标和3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D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序号分别添加到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image_points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、</w:t>
      </w:r>
      <w:r w:rsidRPr="00C44C4D">
        <w:rPr>
          <w:rFonts w:ascii="新宋体" w:eastAsia="新宋体" w:cs="新宋体"/>
          <w:color w:val="000000"/>
          <w:kern w:val="0"/>
          <w:sz w:val="19"/>
          <w:szCs w:val="19"/>
          <w:highlight w:val="yellow"/>
        </w:rPr>
        <w:t>vertex_indices</w:t>
      </w:r>
      <w:r w:rsidRPr="00C44C4D">
        <w:rPr>
          <w:rFonts w:ascii="新宋体" w:eastAsia="新宋体" w:cs="新宋体" w:hint="eastAsia"/>
          <w:color w:val="000000"/>
          <w:kern w:val="0"/>
          <w:sz w:val="19"/>
          <w:szCs w:val="19"/>
          <w:highlight w:val="yellow"/>
        </w:rPr>
        <w:t>用来拟合Shape系数用的。</w:t>
      </w:r>
    </w:p>
    <w:p w14:paraId="211D4A08" w14:textId="7646F6A3" w:rsidR="00C44C4D" w:rsidRDefault="00600055" w:rsidP="00600055">
      <w:pPr>
        <w:pStyle w:val="2"/>
      </w:pPr>
      <w:r>
        <w:rPr>
          <w:rFonts w:hint="eastAsia"/>
        </w:rPr>
        <w:t>4.4</w:t>
      </w:r>
      <w:r>
        <w:t xml:space="preserve"> </w:t>
      </w:r>
      <w:r>
        <w:rPr>
          <w:rFonts w:hint="eastAsia"/>
        </w:rPr>
        <w:t>重新估算投影矩阵</w:t>
      </w:r>
    </w:p>
    <w:p w14:paraId="1B70B817" w14:textId="7D232AEC" w:rsidR="00600055" w:rsidRDefault="00600055" w:rsidP="00600055">
      <w:r>
        <w:rPr>
          <w:rFonts w:hint="eastAsia"/>
        </w:rPr>
        <w:t>根据前三步得到的2</w:t>
      </w:r>
      <w:r>
        <w:t>D</w:t>
      </w:r>
      <w:r>
        <w:rPr>
          <w:rFonts w:hint="eastAsia"/>
        </w:rPr>
        <w:t>和3</w:t>
      </w:r>
      <w:r>
        <w:t>D</w:t>
      </w:r>
      <w:r>
        <w:rPr>
          <w:rFonts w:hint="eastAsia"/>
        </w:rPr>
        <w:t>对应点估算投影矩阵</w:t>
      </w:r>
    </w:p>
    <w:p w14:paraId="4932AD20" w14:textId="2B4D1939" w:rsidR="00E62F62" w:rsidRPr="00600055" w:rsidRDefault="00E62F62" w:rsidP="00E62F62">
      <w:pPr>
        <w:pStyle w:val="2"/>
        <w:rPr>
          <w:rFonts w:hint="eastAsia"/>
        </w:rPr>
      </w:pPr>
      <w:r>
        <w:rPr>
          <w:rFonts w:hint="eastAsia"/>
        </w:rPr>
        <w:t>4.5</w:t>
      </w:r>
      <w:r>
        <w:t xml:space="preserve"> </w:t>
      </w:r>
      <w:r>
        <w:rPr>
          <w:rFonts w:hint="eastAsia"/>
        </w:rPr>
        <w:t>拟合Shape系数</w:t>
      </w:r>
      <w:r w:rsidR="000968D9">
        <w:rPr>
          <w:rFonts w:hint="eastAsia"/>
        </w:rPr>
        <w:t>和</w:t>
      </w:r>
      <w:r w:rsidR="000968D9">
        <w:rPr>
          <w:rFonts w:hint="eastAsia"/>
        </w:rPr>
        <w:t>Expression系数</w:t>
      </w:r>
    </w:p>
    <w:sectPr w:rsidR="00E62F62" w:rsidRPr="006000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5A75DE" w14:textId="77777777" w:rsidR="000047D3" w:rsidRDefault="000047D3" w:rsidP="00A852A9">
      <w:r>
        <w:separator/>
      </w:r>
    </w:p>
  </w:endnote>
  <w:endnote w:type="continuationSeparator" w:id="0">
    <w:p w14:paraId="4CE3B9C8" w14:textId="77777777" w:rsidR="000047D3" w:rsidRDefault="000047D3" w:rsidP="00A852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4AD0AD" w14:textId="77777777" w:rsidR="000047D3" w:rsidRDefault="000047D3" w:rsidP="00A852A9">
      <w:r>
        <w:separator/>
      </w:r>
    </w:p>
  </w:footnote>
  <w:footnote w:type="continuationSeparator" w:id="0">
    <w:p w14:paraId="66FD7D00" w14:textId="77777777" w:rsidR="000047D3" w:rsidRDefault="000047D3" w:rsidP="00A852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AA25F1"/>
    <w:multiLevelType w:val="multilevel"/>
    <w:tmpl w:val="0B7A9EB2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37C2"/>
    <w:rsid w:val="000047D3"/>
    <w:rsid w:val="00020836"/>
    <w:rsid w:val="000968D9"/>
    <w:rsid w:val="00124D18"/>
    <w:rsid w:val="001C6FCE"/>
    <w:rsid w:val="001F7C48"/>
    <w:rsid w:val="002145C7"/>
    <w:rsid w:val="00220DDA"/>
    <w:rsid w:val="00222B93"/>
    <w:rsid w:val="00245801"/>
    <w:rsid w:val="00267E17"/>
    <w:rsid w:val="00291AEB"/>
    <w:rsid w:val="002B057C"/>
    <w:rsid w:val="002F1F37"/>
    <w:rsid w:val="00301F02"/>
    <w:rsid w:val="003237C2"/>
    <w:rsid w:val="00437C26"/>
    <w:rsid w:val="004A03C3"/>
    <w:rsid w:val="004A339C"/>
    <w:rsid w:val="004A46AC"/>
    <w:rsid w:val="004C2261"/>
    <w:rsid w:val="00511629"/>
    <w:rsid w:val="00576F45"/>
    <w:rsid w:val="005D4F75"/>
    <w:rsid w:val="005E1B99"/>
    <w:rsid w:val="00600055"/>
    <w:rsid w:val="006F4B38"/>
    <w:rsid w:val="00706492"/>
    <w:rsid w:val="0073094A"/>
    <w:rsid w:val="0079110D"/>
    <w:rsid w:val="008F7F4D"/>
    <w:rsid w:val="00922FF8"/>
    <w:rsid w:val="00932759"/>
    <w:rsid w:val="0096513C"/>
    <w:rsid w:val="009E2B93"/>
    <w:rsid w:val="00A35212"/>
    <w:rsid w:val="00A70B1F"/>
    <w:rsid w:val="00A85275"/>
    <w:rsid w:val="00A852A9"/>
    <w:rsid w:val="00AD0213"/>
    <w:rsid w:val="00B51DA4"/>
    <w:rsid w:val="00B534D3"/>
    <w:rsid w:val="00C07502"/>
    <w:rsid w:val="00C348B6"/>
    <w:rsid w:val="00C44C4D"/>
    <w:rsid w:val="00CA06B5"/>
    <w:rsid w:val="00D05C87"/>
    <w:rsid w:val="00D4263C"/>
    <w:rsid w:val="00D831B2"/>
    <w:rsid w:val="00DE3FA4"/>
    <w:rsid w:val="00E3281C"/>
    <w:rsid w:val="00E62F62"/>
    <w:rsid w:val="00E925E5"/>
    <w:rsid w:val="00EA410E"/>
    <w:rsid w:val="00ED343C"/>
    <w:rsid w:val="00F175C4"/>
    <w:rsid w:val="00F36650"/>
    <w:rsid w:val="00F431A1"/>
    <w:rsid w:val="00FB5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856027"/>
  <w15:chartTrackingRefBased/>
  <w15:docId w15:val="{D3577BB4-6172-41AE-9544-E74F32A63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3275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F1F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link w:val="MTDisplayEquation0"/>
    <w:rsid w:val="001F7C48"/>
    <w:pPr>
      <w:tabs>
        <w:tab w:val="center" w:pos="4160"/>
        <w:tab w:val="right" w:pos="8300"/>
      </w:tabs>
    </w:pPr>
    <w:rPr>
      <w:rFonts w:ascii="新宋体" w:eastAsia="新宋体" w:cs="新宋体"/>
      <w:color w:val="2F4F4F"/>
      <w:kern w:val="0"/>
      <w:sz w:val="19"/>
      <w:szCs w:val="19"/>
    </w:rPr>
  </w:style>
  <w:style w:type="character" w:customStyle="1" w:styleId="MTDisplayEquation0">
    <w:name w:val="MTDisplayEquation 字符"/>
    <w:basedOn w:val="a0"/>
    <w:link w:val="MTDisplayEquation"/>
    <w:rsid w:val="001F7C48"/>
    <w:rPr>
      <w:rFonts w:ascii="新宋体" w:eastAsia="新宋体" w:cs="新宋体"/>
      <w:color w:val="2F4F4F"/>
      <w:kern w:val="0"/>
      <w:sz w:val="19"/>
      <w:szCs w:val="19"/>
    </w:rPr>
  </w:style>
  <w:style w:type="paragraph" w:styleId="a3">
    <w:name w:val="header"/>
    <w:basedOn w:val="a"/>
    <w:link w:val="a4"/>
    <w:uiPriority w:val="99"/>
    <w:unhideWhenUsed/>
    <w:rsid w:val="00A852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852A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852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852A9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932759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2F1F37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2F1F37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7</TotalTime>
  <Pages>3</Pages>
  <Words>285</Words>
  <Characters>1625</Characters>
  <Application>Microsoft Office Word</Application>
  <DocSecurity>0</DocSecurity>
  <Lines>13</Lines>
  <Paragraphs>3</Paragraphs>
  <ScaleCrop>false</ScaleCrop>
  <Company/>
  <LinksUpToDate>false</LinksUpToDate>
  <CharactersWithSpaces>1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47</cp:revision>
  <dcterms:created xsi:type="dcterms:W3CDTF">2019-08-26T05:34:00Z</dcterms:created>
  <dcterms:modified xsi:type="dcterms:W3CDTF">2019-09-03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